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30E9" w:rsidRDefault="00380209" w:rsidP="00380209">
      <w:pPr>
        <w:jc w:val="center"/>
        <w:rPr>
          <w:b/>
          <w:sz w:val="28"/>
          <w:szCs w:val="28"/>
        </w:rPr>
      </w:pPr>
      <w:r w:rsidRPr="00380209">
        <w:rPr>
          <w:b/>
          <w:sz w:val="28"/>
          <w:szCs w:val="28"/>
        </w:rPr>
        <w:t>EVALUACIÓN</w:t>
      </w:r>
    </w:p>
    <w:p w:rsidR="00CE269D" w:rsidRDefault="00CE269D" w:rsidP="00380209">
      <w:pPr>
        <w:jc w:val="center"/>
        <w:rPr>
          <w:b/>
          <w:sz w:val="28"/>
          <w:szCs w:val="28"/>
        </w:rPr>
      </w:pPr>
    </w:p>
    <w:p w:rsidR="001A3CEA" w:rsidRDefault="001A3CEA" w:rsidP="001A3CEA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ALUMNO </w:t>
      </w:r>
      <w:r w:rsidR="00290158">
        <w:rPr>
          <w:b/>
          <w:sz w:val="28"/>
          <w:szCs w:val="28"/>
        </w:rPr>
        <w:t>“</w:t>
      </w:r>
      <w:r>
        <w:rPr>
          <w:b/>
          <w:sz w:val="28"/>
          <w:szCs w:val="28"/>
        </w:rPr>
        <w:t>X</w:t>
      </w:r>
      <w:r w:rsidR="00290158">
        <w:rPr>
          <w:b/>
          <w:sz w:val="28"/>
          <w:szCs w:val="28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380209" w:rsidTr="00380209">
        <w:tc>
          <w:tcPr>
            <w:tcW w:w="2313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.1</w:t>
            </w:r>
          </w:p>
        </w:tc>
      </w:tr>
      <w:tr w:rsidR="00380209" w:rsidTr="00380209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80209" w:rsidRDefault="001A3CEA" w:rsidP="001A3CEA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0209" w:rsidTr="00380209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80209" w:rsidRDefault="001A3CEA" w:rsidP="001A3CEA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0209" w:rsidTr="00380209">
        <w:tc>
          <w:tcPr>
            <w:tcW w:w="2313" w:type="dxa"/>
            <w:tcBorders>
              <w:right w:val="single" w:sz="4" w:space="0" w:color="auto"/>
            </w:tcBorders>
          </w:tcPr>
          <w:p w:rsidR="00380209" w:rsidRDefault="00380209" w:rsidP="003802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80209" w:rsidRDefault="001A3CEA" w:rsidP="001A3CEA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80209" w:rsidRDefault="00380209" w:rsidP="00380209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380209" w:rsidRDefault="00380209" w:rsidP="00380209">
      <w:pPr>
        <w:rPr>
          <w:b/>
          <w:sz w:val="28"/>
          <w:szCs w:val="28"/>
        </w:rPr>
      </w:pPr>
    </w:p>
    <w:p w:rsidR="001A3CEA" w:rsidRDefault="007B3DBE" w:rsidP="00380209">
      <w:pPr>
        <w:rPr>
          <w:b/>
          <w:sz w:val="28"/>
          <w:szCs w:val="28"/>
        </w:rPr>
      </w:pPr>
      <w:r w:rsidRPr="001A3CEA">
        <w:rPr>
          <w:b/>
          <w:position w:val="-24"/>
          <w:sz w:val="28"/>
          <w:szCs w:val="28"/>
        </w:rPr>
        <w:object w:dxaOrig="7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60.75pt;height:33.75pt" o:ole="">
            <v:imagedata r:id="rId5" o:title=""/>
          </v:shape>
          <o:OLEObject Type="Embed" ProgID="Equation.DSMT4" ShapeID="_x0000_i1029" DrawAspect="Content" ObjectID="_1452319608" r:id="rId6"/>
        </w:object>
      </w:r>
    </w:p>
    <w:p w:rsidR="007B3DBE" w:rsidRDefault="007B3DBE" w:rsidP="00380209">
      <w:pPr>
        <w:rPr>
          <w:b/>
          <w:sz w:val="28"/>
          <w:szCs w:val="28"/>
        </w:rPr>
      </w:pPr>
    </w:p>
    <w:p w:rsidR="007B3DBE" w:rsidRDefault="007B3DBE" w:rsidP="00380209">
      <w:pPr>
        <w:rPr>
          <w:b/>
          <w:sz w:val="28"/>
          <w:szCs w:val="28"/>
        </w:rPr>
      </w:pPr>
      <w:r w:rsidRPr="001A3CEA">
        <w:rPr>
          <w:b/>
          <w:position w:val="-24"/>
          <w:sz w:val="28"/>
          <w:szCs w:val="28"/>
        </w:rPr>
        <w:object w:dxaOrig="2140" w:dyaOrig="680">
          <v:shape id="_x0000_i1035" type="#_x0000_t75" style="width:107.25pt;height:33.75pt" o:ole="">
            <v:imagedata r:id="rId7" o:title=""/>
          </v:shape>
          <o:OLEObject Type="Embed" ProgID="Equation.DSMT4" ShapeID="_x0000_i1035" DrawAspect="Content" ObjectID="_1452319609" r:id="rId8"/>
        </w:object>
      </w:r>
    </w:p>
    <w:p w:rsidR="007B3DBE" w:rsidRDefault="007B3DBE" w:rsidP="00380209">
      <w:pPr>
        <w:rPr>
          <w:b/>
          <w:sz w:val="28"/>
          <w:szCs w:val="28"/>
        </w:rPr>
      </w:pPr>
    </w:p>
    <w:p w:rsidR="007B3DBE" w:rsidRDefault="00CE269D" w:rsidP="00380209">
      <w:pPr>
        <w:rPr>
          <w:b/>
          <w:sz w:val="28"/>
          <w:szCs w:val="28"/>
        </w:rPr>
      </w:pPr>
      <w:r>
        <w:rPr>
          <w:b/>
          <w:sz w:val="28"/>
          <w:szCs w:val="28"/>
        </w:rPr>
        <w:t>CALIFICACIÓN SEMESTRAL: 9.3</w:t>
      </w:r>
    </w:p>
    <w:p w:rsidR="00CE269D" w:rsidRDefault="00CE269D" w:rsidP="00CE269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EXENTOS:</w:t>
      </w:r>
    </w:p>
    <w:p w:rsidR="00CE269D" w:rsidRDefault="00CE269D" w:rsidP="00CE269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ALUMNOS QUE APRUEBAN LOS TRES EXÁMENES PARCIALES.</w:t>
      </w:r>
    </w:p>
    <w:p w:rsidR="00CE269D" w:rsidRDefault="00CE269D" w:rsidP="00CE269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L ALUMNO </w:t>
      </w:r>
      <w:r w:rsidR="009A3D91">
        <w:rPr>
          <w:b/>
          <w:sz w:val="28"/>
          <w:szCs w:val="28"/>
        </w:rPr>
        <w:t>“</w:t>
      </w:r>
      <w:r>
        <w:rPr>
          <w:b/>
          <w:sz w:val="28"/>
          <w:szCs w:val="28"/>
        </w:rPr>
        <w:t>X</w:t>
      </w:r>
      <w:r w:rsidR="009A3D91">
        <w:rPr>
          <w:b/>
          <w:sz w:val="28"/>
          <w:szCs w:val="28"/>
        </w:rPr>
        <w:t>”</w:t>
      </w:r>
      <w:r>
        <w:rPr>
          <w:b/>
          <w:sz w:val="28"/>
          <w:szCs w:val="28"/>
        </w:rPr>
        <w:t xml:space="preserve"> ESTÁ EXENTO.</w:t>
      </w:r>
    </w:p>
    <w:p w:rsidR="00CE269D" w:rsidRDefault="00CE269D" w:rsidP="00380209">
      <w:pPr>
        <w:rPr>
          <w:b/>
          <w:sz w:val="28"/>
          <w:szCs w:val="28"/>
        </w:rPr>
      </w:pPr>
      <w:r>
        <w:rPr>
          <w:b/>
          <w:sz w:val="28"/>
          <w:szCs w:val="28"/>
        </w:rPr>
        <w:t>ACTA DE CALIFICACIONES: 9</w:t>
      </w: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Default="00CE269D" w:rsidP="00380209">
      <w:pPr>
        <w:rPr>
          <w:b/>
          <w:sz w:val="28"/>
          <w:szCs w:val="28"/>
        </w:rPr>
      </w:pP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lastRenderedPageBreak/>
        <w:t xml:space="preserve">ALUMNO </w:t>
      </w:r>
      <w:r w:rsidR="009A3D91" w:rsidRPr="00321EE2">
        <w:rPr>
          <w:b/>
          <w:sz w:val="24"/>
          <w:szCs w:val="24"/>
        </w:rPr>
        <w:t>“</w:t>
      </w:r>
      <w:r w:rsidRPr="00321EE2">
        <w:rPr>
          <w:b/>
          <w:sz w:val="24"/>
          <w:szCs w:val="24"/>
        </w:rPr>
        <w:t>Y</w:t>
      </w:r>
      <w:r w:rsidR="009A3D91" w:rsidRPr="00321EE2">
        <w:rPr>
          <w:b/>
          <w:sz w:val="24"/>
          <w:szCs w:val="24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CE269D" w:rsidRPr="00321EE2" w:rsidTr="00897F81">
        <w:tc>
          <w:tcPr>
            <w:tcW w:w="2313" w:type="dxa"/>
            <w:tcBorders>
              <w:bottom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6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CE269D" w:rsidRPr="00321EE2" w:rsidRDefault="000975A1" w:rsidP="00897F81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CE269D" w:rsidRPr="00321EE2" w:rsidRDefault="000975A1" w:rsidP="00897F81">
            <w:pPr>
              <w:jc w:val="center"/>
              <w:rPr>
                <w:b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5</w:t>
            </w:r>
            <w:r w:rsidR="00CE269D" w:rsidRPr="001264F4">
              <w:rPr>
                <w:b/>
                <w:color w:val="FF0000"/>
                <w:sz w:val="24"/>
                <w:szCs w:val="24"/>
              </w:rPr>
              <w:t>.1</w:t>
            </w:r>
          </w:p>
        </w:tc>
      </w:tr>
      <w:tr w:rsidR="00CE269D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CE269D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CE269D" w:rsidRPr="00321EE2" w:rsidTr="00897F81">
        <w:tc>
          <w:tcPr>
            <w:tcW w:w="2313" w:type="dxa"/>
            <w:tcBorders>
              <w:right w:val="single" w:sz="4" w:space="0" w:color="auto"/>
            </w:tcBorders>
          </w:tcPr>
          <w:p w:rsidR="00CE269D" w:rsidRPr="00321EE2" w:rsidRDefault="00CE269D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E269D" w:rsidRPr="00321EE2" w:rsidRDefault="00CE269D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CE269D" w:rsidRPr="00321EE2" w:rsidRDefault="00CE269D" w:rsidP="00380209">
      <w:pPr>
        <w:rPr>
          <w:b/>
          <w:sz w:val="24"/>
          <w:szCs w:val="24"/>
        </w:rPr>
      </w:pP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7220" w:dyaOrig="680">
          <v:shape id="_x0000_i1040" type="#_x0000_t75" style="width:360.75pt;height:33.75pt" o:ole="">
            <v:imagedata r:id="rId9" o:title=""/>
          </v:shape>
          <o:OLEObject Type="Embed" ProgID="Equation.DSMT4" ShapeID="_x0000_i1040" DrawAspect="Content" ObjectID="_1452319610" r:id="rId10"/>
        </w:object>
      </w: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1960" w:dyaOrig="680">
          <v:shape id="_x0000_i1042" type="#_x0000_t75" style="width:98.25pt;height:33.75pt" o:ole="">
            <v:imagedata r:id="rId11" o:title=""/>
          </v:shape>
          <o:OLEObject Type="Embed" ProgID="Equation.DSMT4" ShapeID="_x0000_i1042" DrawAspect="Content" ObjectID="_1452319611" r:id="rId12"/>
        </w:object>
      </w:r>
    </w:p>
    <w:p w:rsidR="00CE269D" w:rsidRPr="00321EE2" w:rsidRDefault="00CE269D" w:rsidP="00CE269D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CALIFICACIÓN SEMESTRAL: 9.0</w:t>
      </w:r>
    </w:p>
    <w:p w:rsidR="00CE269D" w:rsidRPr="00321EE2" w:rsidRDefault="00CE269D" w:rsidP="00CE269D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XENTOS:</w:t>
      </w:r>
    </w:p>
    <w:p w:rsidR="00CE269D" w:rsidRPr="00321EE2" w:rsidRDefault="00CE269D" w:rsidP="00CE269D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LUMNOS QUE APRUEBAN LOS TRES EXÁMENES PARCIALES.</w:t>
      </w:r>
    </w:p>
    <w:p w:rsidR="00CE269D" w:rsidRPr="00321EE2" w:rsidRDefault="00CE269D" w:rsidP="00CE269D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 xml:space="preserve">EL ALUMNO </w:t>
      </w:r>
      <w:r w:rsidR="00F54F43" w:rsidRPr="00321EE2">
        <w:rPr>
          <w:b/>
          <w:sz w:val="24"/>
          <w:szCs w:val="24"/>
        </w:rPr>
        <w:t>“</w:t>
      </w:r>
      <w:r w:rsidRPr="00321EE2">
        <w:rPr>
          <w:b/>
          <w:sz w:val="24"/>
          <w:szCs w:val="24"/>
        </w:rPr>
        <w:t>Y</w:t>
      </w:r>
      <w:r w:rsidR="00F54F43" w:rsidRPr="00321EE2">
        <w:rPr>
          <w:b/>
          <w:sz w:val="24"/>
          <w:szCs w:val="24"/>
        </w:rPr>
        <w:t>”</w:t>
      </w:r>
      <w:r w:rsidRPr="00321EE2">
        <w:rPr>
          <w:b/>
          <w:sz w:val="24"/>
          <w:szCs w:val="24"/>
        </w:rPr>
        <w:t xml:space="preserve"> NO ESTÁ EXENTO.</w:t>
      </w:r>
    </w:p>
    <w:p w:rsidR="00CE269D" w:rsidRPr="00321EE2" w:rsidRDefault="00E30E09" w:rsidP="00CE269D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460" w:dyaOrig="620">
          <v:shape id="_x0000_i1047" type="#_x0000_t75" style="width:423pt;height:30.75pt" o:ole="">
            <v:imagedata r:id="rId13" o:title=""/>
          </v:shape>
          <o:OLEObject Type="Embed" ProgID="Equation.DSMT4" ShapeID="_x0000_i1047" DrawAspect="Content" ObjectID="_1452319612" r:id="rId14"/>
        </w:object>
      </w:r>
    </w:p>
    <w:p w:rsidR="00E30E09" w:rsidRPr="00321EE2" w:rsidRDefault="00E30E09" w:rsidP="00CE269D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020" w:dyaOrig="620">
          <v:shape id="_x0000_i1050" type="#_x0000_t75" style="width:201pt;height:30.75pt" o:ole="">
            <v:imagedata r:id="rId15" o:title=""/>
          </v:shape>
          <o:OLEObject Type="Embed" ProgID="Equation.DSMT4" ShapeID="_x0000_i1050" DrawAspect="Content" ObjectID="_1452319613" r:id="rId16"/>
        </w:object>
      </w:r>
    </w:p>
    <w:p w:rsidR="00CE269D" w:rsidRPr="00321EE2" w:rsidRDefault="00E30E09" w:rsidP="00CE269D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CTA DE CALIFICACIONES: 8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 xml:space="preserve">SI </w:t>
      </w:r>
      <w:r w:rsidRPr="00321EE2">
        <w:rPr>
          <w:b/>
          <w:sz w:val="24"/>
          <w:szCs w:val="24"/>
        </w:rPr>
        <w:t>EL ALUMNO “Y”</w:t>
      </w:r>
      <w:r w:rsidRPr="00321EE2">
        <w:rPr>
          <w:b/>
          <w:sz w:val="24"/>
          <w:szCs w:val="24"/>
        </w:rPr>
        <w:t xml:space="preserve"> OBTUVO UNA CALIFICACIÓN, POR EJEMPLO, DE DOS ENTONCES</w:t>
      </w:r>
    </w:p>
    <w:p w:rsidR="00321EE2" w:rsidRPr="00321EE2" w:rsidRDefault="00321EE2" w:rsidP="00CE269D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180" w:dyaOrig="620">
          <v:shape id="_x0000_i1053" type="#_x0000_t75" style="width:209.25pt;height:30.75pt" o:ole="">
            <v:imagedata r:id="rId17" o:title=""/>
          </v:shape>
          <o:OLEObject Type="Embed" ProgID="Equation.DSMT4" ShapeID="_x0000_i1053" DrawAspect="Content" ObjectID="_1452319614" r:id="rId18"/>
        </w:object>
      </w:r>
    </w:p>
    <w:p w:rsidR="00CE269D" w:rsidRPr="00321EE2" w:rsidRDefault="00321EE2" w:rsidP="00380209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PRESENTAR SEGUNDO EXAMEN FINAL</w:t>
      </w:r>
    </w:p>
    <w:p w:rsidR="00321EE2" w:rsidRPr="00321EE2" w:rsidRDefault="00321EE2" w:rsidP="00380209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700" w:dyaOrig="620">
          <v:shape id="_x0000_i1056" type="#_x0000_t75" style="width:435pt;height:30.75pt" o:ole="">
            <v:imagedata r:id="rId19" o:title=""/>
          </v:shape>
          <o:OLEObject Type="Embed" ProgID="Equation.DSMT4" ShapeID="_x0000_i1056" DrawAspect="Content" ObjectID="_1452319615" r:id="rId20"/>
        </w:object>
      </w:r>
    </w:p>
    <w:p w:rsidR="00321EE2" w:rsidRDefault="00321EE2" w:rsidP="00380209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000" w:dyaOrig="620">
          <v:shape id="_x0000_i1059" type="#_x0000_t75" style="width:200.25pt;height:30.75pt" o:ole="">
            <v:imagedata r:id="rId21" o:title=""/>
          </v:shape>
          <o:OLEObject Type="Embed" ProgID="Equation.DSMT4" ShapeID="_x0000_i1059" DrawAspect="Content" ObjectID="_1452319616" r:id="rId22"/>
        </w:object>
      </w:r>
    </w:p>
    <w:p w:rsidR="00321EE2" w:rsidRDefault="00321EE2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6</w:t>
      </w:r>
    </w:p>
    <w:p w:rsidR="00321EE2" w:rsidRPr="00321EE2" w:rsidRDefault="00321EE2" w:rsidP="00321EE2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lastRenderedPageBreak/>
        <w:t>ALUMNO “</w:t>
      </w:r>
      <w:r>
        <w:rPr>
          <w:b/>
          <w:sz w:val="24"/>
          <w:szCs w:val="24"/>
        </w:rPr>
        <w:t>Z</w:t>
      </w:r>
      <w:r w:rsidRPr="00321EE2">
        <w:rPr>
          <w:b/>
          <w:sz w:val="24"/>
          <w:szCs w:val="24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321EE2" w:rsidRPr="00321EE2" w:rsidTr="00897F81">
        <w:tc>
          <w:tcPr>
            <w:tcW w:w="2313" w:type="dxa"/>
            <w:tcBorders>
              <w:bottom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6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321EE2" w:rsidRPr="00321EE2" w:rsidRDefault="00F202DD" w:rsidP="00897F81">
            <w:pPr>
              <w:jc w:val="center"/>
              <w:rPr>
                <w:b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4.3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321EE2" w:rsidRPr="00321EE2" w:rsidRDefault="00F202DD" w:rsidP="00897F81">
            <w:pPr>
              <w:jc w:val="center"/>
              <w:rPr>
                <w:b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5.1</w:t>
            </w:r>
          </w:p>
        </w:tc>
      </w:tr>
      <w:tr w:rsidR="00321EE2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321EE2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321EE2" w:rsidRPr="00321EE2" w:rsidTr="00897F81">
        <w:tc>
          <w:tcPr>
            <w:tcW w:w="2313" w:type="dxa"/>
            <w:tcBorders>
              <w:right w:val="single" w:sz="4" w:space="0" w:color="auto"/>
            </w:tcBorders>
          </w:tcPr>
          <w:p w:rsidR="00321EE2" w:rsidRPr="00321EE2" w:rsidRDefault="00321EE2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21EE2" w:rsidRPr="00321EE2" w:rsidRDefault="00321EE2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321EE2" w:rsidRPr="00321EE2" w:rsidRDefault="00321EE2" w:rsidP="00321EE2">
      <w:pPr>
        <w:rPr>
          <w:b/>
          <w:sz w:val="24"/>
          <w:szCs w:val="24"/>
        </w:rPr>
      </w:pPr>
    </w:p>
    <w:p w:rsidR="00321EE2" w:rsidRPr="00321EE2" w:rsidRDefault="00F202DD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7440" w:dyaOrig="680">
          <v:shape id="_x0000_i1077" type="#_x0000_t75" style="width:372pt;height:33.75pt" o:ole="">
            <v:imagedata r:id="rId23" o:title=""/>
          </v:shape>
          <o:OLEObject Type="Embed" ProgID="Equation.DSMT4" ShapeID="_x0000_i1077" DrawAspect="Content" ObjectID="_1452319617" r:id="rId24"/>
        </w:object>
      </w:r>
    </w:p>
    <w:p w:rsidR="00321EE2" w:rsidRPr="00321EE2" w:rsidRDefault="000975A1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2340" w:dyaOrig="680">
          <v:shape id="_x0000_i1075" type="#_x0000_t75" style="width:117pt;height:33.75pt" o:ole="">
            <v:imagedata r:id="rId25" o:title=""/>
          </v:shape>
          <o:OLEObject Type="Embed" ProgID="Equation.DSMT4" ShapeID="_x0000_i1075" DrawAspect="Content" ObjectID="_1452319618" r:id="rId26"/>
        </w:object>
      </w:r>
    </w:p>
    <w:p w:rsidR="00321EE2" w:rsidRPr="00321EE2" w:rsidRDefault="00F202DD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CALIFICACIÓN SEMESTRAL: 8.4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XENTOS: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LUMNOS QUE APRUEBAN LOS TRES EXÁMENES PARCIALES.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L ALUMNO “</w:t>
      </w:r>
      <w:r w:rsidR="000975A1">
        <w:rPr>
          <w:b/>
          <w:sz w:val="24"/>
          <w:szCs w:val="24"/>
        </w:rPr>
        <w:t>Z</w:t>
      </w:r>
      <w:r w:rsidRPr="00321EE2">
        <w:rPr>
          <w:b/>
          <w:sz w:val="24"/>
          <w:szCs w:val="24"/>
        </w:rPr>
        <w:t>” NO ESTÁ EXENTO.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460" w:dyaOrig="620">
          <v:shape id="_x0000_i1069" type="#_x0000_t75" style="width:423pt;height:30.75pt" o:ole="">
            <v:imagedata r:id="rId13" o:title=""/>
          </v:shape>
          <o:OLEObject Type="Embed" ProgID="Equation.DSMT4" ShapeID="_x0000_i1069" DrawAspect="Content" ObjectID="_1452319619" r:id="rId27"/>
        </w:object>
      </w:r>
    </w:p>
    <w:p w:rsidR="00321EE2" w:rsidRPr="00321EE2" w:rsidRDefault="00F202DD" w:rsidP="00321EE2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560" w:dyaOrig="620">
          <v:shape id="_x0000_i1079" type="#_x0000_t75" style="width:228pt;height:30.75pt" o:ole="">
            <v:imagedata r:id="rId28" o:title=""/>
          </v:shape>
          <o:OLEObject Type="Embed" ProgID="Equation.DSMT4" ShapeID="_x0000_i1079" DrawAspect="Content" ObjectID="_1452319620" r:id="rId29"/>
        </w:object>
      </w:r>
    </w:p>
    <w:p w:rsidR="00321EE2" w:rsidRPr="00321EE2" w:rsidRDefault="00F202DD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7</w:t>
      </w:r>
    </w:p>
    <w:p w:rsidR="00321EE2" w:rsidRPr="00321EE2" w:rsidRDefault="00321EE2" w:rsidP="00321EE2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SI EL ALUMNO “</w:t>
      </w:r>
      <w:r w:rsidR="00ED2B62">
        <w:rPr>
          <w:b/>
          <w:sz w:val="24"/>
          <w:szCs w:val="24"/>
        </w:rPr>
        <w:t>Z</w:t>
      </w:r>
      <w:r w:rsidRPr="00321EE2">
        <w:rPr>
          <w:b/>
          <w:sz w:val="24"/>
          <w:szCs w:val="24"/>
        </w:rPr>
        <w:t xml:space="preserve">” OBTUVO UNA CALIFICACIÓN, POR EJEMPLO, DE </w:t>
      </w:r>
      <w:r w:rsidR="00F202DD">
        <w:rPr>
          <w:b/>
          <w:sz w:val="24"/>
          <w:szCs w:val="24"/>
        </w:rPr>
        <w:t>TRES</w:t>
      </w:r>
      <w:r w:rsidRPr="00321EE2">
        <w:rPr>
          <w:b/>
          <w:sz w:val="24"/>
          <w:szCs w:val="24"/>
        </w:rPr>
        <w:t xml:space="preserve"> ENTONCES</w:t>
      </w:r>
    </w:p>
    <w:p w:rsidR="00321EE2" w:rsidRPr="00321EE2" w:rsidRDefault="00F202DD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540" w:dyaOrig="620">
          <v:shape id="_x0000_i1081" type="#_x0000_t75" style="width:227.25pt;height:30.75pt" o:ole="">
            <v:imagedata r:id="rId30" o:title=""/>
          </v:shape>
          <o:OLEObject Type="Embed" ProgID="Equation.DSMT4" ShapeID="_x0000_i1081" DrawAspect="Content" ObjectID="_1452319621" r:id="rId31"/>
        </w:object>
      </w:r>
    </w:p>
    <w:p w:rsidR="00321EE2" w:rsidRPr="00321EE2" w:rsidRDefault="00321EE2" w:rsidP="00321EE2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PRESENTAR SEGUNDO EXAMEN FINAL</w:t>
      </w:r>
    </w:p>
    <w:p w:rsidR="00321EE2" w:rsidRPr="00321EE2" w:rsidRDefault="00321EE2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700" w:dyaOrig="620">
          <v:shape id="_x0000_i1072" type="#_x0000_t75" style="width:435pt;height:30.75pt" o:ole="">
            <v:imagedata r:id="rId19" o:title=""/>
          </v:shape>
          <o:OLEObject Type="Embed" ProgID="Equation.DSMT4" ShapeID="_x0000_i1072" DrawAspect="Content" ObjectID="_1452319622" r:id="rId32"/>
        </w:object>
      </w:r>
    </w:p>
    <w:p w:rsidR="00321EE2" w:rsidRDefault="00F202DD" w:rsidP="00321EE2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560" w:dyaOrig="620">
          <v:shape id="_x0000_i1083" type="#_x0000_t75" style="width:228pt;height:30.75pt" o:ole="">
            <v:imagedata r:id="rId33" o:title=""/>
          </v:shape>
          <o:OLEObject Type="Embed" ProgID="Equation.DSMT4" ShapeID="_x0000_i1083" DrawAspect="Content" ObjectID="_1452319623" r:id="rId34"/>
        </w:object>
      </w:r>
    </w:p>
    <w:p w:rsidR="00321EE2" w:rsidRDefault="00F202DD" w:rsidP="00321EE2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7</w:t>
      </w: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lastRenderedPageBreak/>
        <w:t>ALUMNO “</w:t>
      </w:r>
      <w:r w:rsidR="00ED2B62">
        <w:rPr>
          <w:b/>
          <w:sz w:val="24"/>
          <w:szCs w:val="24"/>
        </w:rPr>
        <w:t>W</w:t>
      </w:r>
      <w:r w:rsidRPr="00321EE2">
        <w:rPr>
          <w:b/>
          <w:sz w:val="24"/>
          <w:szCs w:val="24"/>
        </w:rPr>
        <w:t>”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313"/>
        <w:gridCol w:w="2331"/>
        <w:gridCol w:w="2211"/>
        <w:gridCol w:w="2199"/>
      </w:tblGrid>
      <w:tr w:rsidR="0028071E" w:rsidRPr="00321EE2" w:rsidTr="00897F81">
        <w:tc>
          <w:tcPr>
            <w:tcW w:w="2313" w:type="dxa"/>
            <w:tcBorders>
              <w:bottom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EXÁMENES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28071E" w:rsidRPr="001264F4" w:rsidRDefault="0028071E" w:rsidP="00897F81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2</w:t>
            </w:r>
            <w:r w:rsidRPr="001264F4">
              <w:rPr>
                <w:b/>
                <w:color w:val="FF0000"/>
                <w:sz w:val="24"/>
                <w:szCs w:val="24"/>
              </w:rPr>
              <w:t>.8</w:t>
            </w:r>
          </w:p>
        </w:tc>
        <w:tc>
          <w:tcPr>
            <w:tcW w:w="2211" w:type="dxa"/>
            <w:tcBorders>
              <w:bottom w:val="single" w:sz="4" w:space="0" w:color="auto"/>
            </w:tcBorders>
          </w:tcPr>
          <w:p w:rsidR="0028071E" w:rsidRPr="001264F4" w:rsidRDefault="0028071E" w:rsidP="00897F81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4.3</w:t>
            </w:r>
          </w:p>
        </w:tc>
        <w:tc>
          <w:tcPr>
            <w:tcW w:w="2199" w:type="dxa"/>
            <w:tcBorders>
              <w:bottom w:val="single" w:sz="4" w:space="0" w:color="auto"/>
            </w:tcBorders>
          </w:tcPr>
          <w:p w:rsidR="0028071E" w:rsidRPr="001264F4" w:rsidRDefault="0028071E" w:rsidP="00897F81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1264F4">
              <w:rPr>
                <w:b/>
                <w:color w:val="FF0000"/>
                <w:sz w:val="24"/>
                <w:szCs w:val="24"/>
              </w:rPr>
              <w:t>5.1</w:t>
            </w:r>
          </w:p>
        </w:tc>
      </w:tr>
      <w:tr w:rsidR="0028071E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RABAJO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0, 1.6, 1.1, 2.3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bookmarkStart w:id="0" w:name="_GoBack"/>
        <w:bookmarkEnd w:id="0"/>
      </w:tr>
      <w:tr w:rsidR="0028071E" w:rsidRPr="00321EE2" w:rsidTr="00897F81">
        <w:tc>
          <w:tcPr>
            <w:tcW w:w="2313" w:type="dxa"/>
            <w:tcBorders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PARTICIPACIONE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0.2, 0.1, 0.3, 0.1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28071E" w:rsidRPr="00321EE2" w:rsidTr="00897F81">
        <w:tc>
          <w:tcPr>
            <w:tcW w:w="2313" w:type="dxa"/>
            <w:tcBorders>
              <w:right w:val="single" w:sz="4" w:space="0" w:color="auto"/>
            </w:tcBorders>
          </w:tcPr>
          <w:p w:rsidR="0028071E" w:rsidRPr="00321EE2" w:rsidRDefault="0028071E" w:rsidP="00897F81">
            <w:pPr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TAREAS</w:t>
            </w:r>
          </w:p>
        </w:tc>
        <w:tc>
          <w:tcPr>
            <w:tcW w:w="2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both"/>
              <w:rPr>
                <w:b/>
                <w:sz w:val="24"/>
                <w:szCs w:val="24"/>
              </w:rPr>
            </w:pPr>
            <w:r w:rsidRPr="00321EE2">
              <w:rPr>
                <w:b/>
                <w:sz w:val="24"/>
                <w:szCs w:val="24"/>
              </w:rPr>
              <w:t>1.4</w:t>
            </w:r>
          </w:p>
        </w:tc>
        <w:tc>
          <w:tcPr>
            <w:tcW w:w="22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8071E" w:rsidRPr="00321EE2" w:rsidRDefault="0028071E" w:rsidP="00897F81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28071E" w:rsidRPr="00321EE2" w:rsidRDefault="0028071E" w:rsidP="0028071E">
      <w:pPr>
        <w:rPr>
          <w:b/>
          <w:sz w:val="24"/>
          <w:szCs w:val="24"/>
        </w:rPr>
      </w:pP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7440" w:dyaOrig="680">
          <v:shape id="_x0000_i1092" type="#_x0000_t75" style="width:372pt;height:33.75pt" o:ole="">
            <v:imagedata r:id="rId35" o:title=""/>
          </v:shape>
          <o:OLEObject Type="Embed" ProgID="Equation.DSMT4" ShapeID="_x0000_i1092" DrawAspect="Content" ObjectID="_1452319624" r:id="rId36"/>
        </w:object>
      </w:r>
    </w:p>
    <w:p w:rsidR="0028071E" w:rsidRPr="00321EE2" w:rsidRDefault="00DF1013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2320" w:dyaOrig="680">
          <v:shape id="_x0000_i1099" type="#_x0000_t75" style="width:116.25pt;height:33.75pt" o:ole="">
            <v:imagedata r:id="rId37" o:title=""/>
          </v:shape>
          <o:OLEObject Type="Embed" ProgID="Equation.DSMT4" ShapeID="_x0000_i1099" DrawAspect="Content" ObjectID="_1452319625" r:id="rId38"/>
        </w:object>
      </w:r>
    </w:p>
    <w:p w:rsidR="0028071E" w:rsidRPr="00321EE2" w:rsidRDefault="00DF1013" w:rsidP="0028071E">
      <w:pPr>
        <w:rPr>
          <w:b/>
          <w:sz w:val="24"/>
          <w:szCs w:val="24"/>
        </w:rPr>
      </w:pPr>
      <w:r>
        <w:rPr>
          <w:b/>
          <w:sz w:val="24"/>
          <w:szCs w:val="24"/>
        </w:rPr>
        <w:t>CALIFICACIÓN SEMESTRAL: 7.1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XENTOS: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ALUMNOS QUE APRUEBAN LOS TRES EXÁMENES PARCIALES.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EL ALUMNO “</w:t>
      </w:r>
      <w:r w:rsidR="00ED2B62">
        <w:rPr>
          <w:b/>
          <w:sz w:val="24"/>
          <w:szCs w:val="24"/>
        </w:rPr>
        <w:t>W</w:t>
      </w:r>
      <w:r w:rsidRPr="00321EE2">
        <w:rPr>
          <w:b/>
          <w:sz w:val="24"/>
          <w:szCs w:val="24"/>
        </w:rPr>
        <w:t>” NO ESTÁ EXENTO.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460" w:dyaOrig="620">
          <v:shape id="_x0000_i1084" type="#_x0000_t75" style="width:423pt;height:30.75pt" o:ole="">
            <v:imagedata r:id="rId13" o:title=""/>
          </v:shape>
          <o:OLEObject Type="Embed" ProgID="Equation.DSMT4" ShapeID="_x0000_i1084" DrawAspect="Content" ObjectID="_1452319626" r:id="rId39"/>
        </w:object>
      </w:r>
    </w:p>
    <w:p w:rsidR="0028071E" w:rsidRPr="00321EE2" w:rsidRDefault="00DF1013" w:rsidP="0028071E">
      <w:pPr>
        <w:jc w:val="both"/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720" w:dyaOrig="620">
          <v:shape id="_x0000_i1101" type="#_x0000_t75" style="width:236.25pt;height:30.75pt" o:ole="">
            <v:imagedata r:id="rId40" o:title=""/>
          </v:shape>
          <o:OLEObject Type="Embed" ProgID="Equation.DSMT4" ShapeID="_x0000_i1101" DrawAspect="Content" ObjectID="_1452319627" r:id="rId41"/>
        </w:object>
      </w:r>
    </w:p>
    <w:p w:rsidR="0028071E" w:rsidRPr="00321EE2" w:rsidRDefault="0028071E" w:rsidP="0028071E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7</w:t>
      </w:r>
    </w:p>
    <w:p w:rsidR="0028071E" w:rsidRPr="00321EE2" w:rsidRDefault="0028071E" w:rsidP="0028071E">
      <w:pPr>
        <w:jc w:val="both"/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SI EL ALUMNO “</w:t>
      </w:r>
      <w:r w:rsidR="00ED2B62">
        <w:rPr>
          <w:b/>
          <w:sz w:val="24"/>
          <w:szCs w:val="24"/>
        </w:rPr>
        <w:t>W</w:t>
      </w:r>
      <w:r w:rsidRPr="00321EE2">
        <w:rPr>
          <w:b/>
          <w:sz w:val="24"/>
          <w:szCs w:val="24"/>
        </w:rPr>
        <w:t xml:space="preserve">” OBTUVO UNA CALIFICACIÓN, POR EJEMPLO, DE </w:t>
      </w:r>
      <w:r>
        <w:rPr>
          <w:b/>
          <w:sz w:val="24"/>
          <w:szCs w:val="24"/>
        </w:rPr>
        <w:t>TRES</w:t>
      </w:r>
      <w:r w:rsidRPr="00321EE2">
        <w:rPr>
          <w:b/>
          <w:sz w:val="24"/>
          <w:szCs w:val="24"/>
        </w:rPr>
        <w:t xml:space="preserve"> ENTONCES</w:t>
      </w:r>
    </w:p>
    <w:p w:rsidR="0028071E" w:rsidRPr="00321EE2" w:rsidRDefault="00DF1013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620" w:dyaOrig="620">
          <v:shape id="_x0000_i1103" type="#_x0000_t75" style="width:231pt;height:30.75pt" o:ole="">
            <v:imagedata r:id="rId42" o:title=""/>
          </v:shape>
          <o:OLEObject Type="Embed" ProgID="Equation.DSMT4" ShapeID="_x0000_i1103" DrawAspect="Content" ObjectID="_1452319628" r:id="rId43"/>
        </w:object>
      </w: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sz w:val="24"/>
          <w:szCs w:val="24"/>
        </w:rPr>
        <w:t>PRESENTAR SEGUNDO EXAMEN FINAL</w:t>
      </w:r>
    </w:p>
    <w:p w:rsidR="0028071E" w:rsidRPr="00321EE2" w:rsidRDefault="0028071E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8700" w:dyaOrig="620">
          <v:shape id="_x0000_i1085" type="#_x0000_t75" style="width:435pt;height:30.75pt" o:ole="">
            <v:imagedata r:id="rId19" o:title=""/>
          </v:shape>
          <o:OLEObject Type="Embed" ProgID="Equation.DSMT4" ShapeID="_x0000_i1085" DrawAspect="Content" ObjectID="_1452319629" r:id="rId44"/>
        </w:object>
      </w:r>
    </w:p>
    <w:p w:rsidR="0028071E" w:rsidRDefault="00DF1013" w:rsidP="0028071E">
      <w:pPr>
        <w:rPr>
          <w:b/>
          <w:sz w:val="24"/>
          <w:szCs w:val="24"/>
        </w:rPr>
      </w:pPr>
      <w:r w:rsidRPr="00321EE2">
        <w:rPr>
          <w:b/>
          <w:position w:val="-24"/>
          <w:sz w:val="24"/>
          <w:szCs w:val="24"/>
        </w:rPr>
        <w:object w:dxaOrig="4720" w:dyaOrig="620">
          <v:shape id="_x0000_i1105" type="#_x0000_t75" style="width:236.25pt;height:30.75pt" o:ole="">
            <v:imagedata r:id="rId45" o:title=""/>
          </v:shape>
          <o:OLEObject Type="Embed" ProgID="Equation.DSMT4" ShapeID="_x0000_i1105" DrawAspect="Content" ObjectID="_1452319630" r:id="rId46"/>
        </w:object>
      </w:r>
    </w:p>
    <w:p w:rsidR="00CE269D" w:rsidRPr="00DF1013" w:rsidRDefault="00DF1013" w:rsidP="00380209">
      <w:pPr>
        <w:rPr>
          <w:b/>
          <w:sz w:val="24"/>
          <w:szCs w:val="24"/>
        </w:rPr>
      </w:pPr>
      <w:r>
        <w:rPr>
          <w:b/>
          <w:sz w:val="24"/>
          <w:szCs w:val="24"/>
        </w:rPr>
        <w:t>ACTA DE CALIFICACIONES: 8</w:t>
      </w:r>
    </w:p>
    <w:sectPr w:rsidR="00CE269D" w:rsidRPr="00DF101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209"/>
    <w:rsid w:val="000975A1"/>
    <w:rsid w:val="001264F4"/>
    <w:rsid w:val="001A3CEA"/>
    <w:rsid w:val="0028071E"/>
    <w:rsid w:val="00290158"/>
    <w:rsid w:val="00321EE2"/>
    <w:rsid w:val="00380209"/>
    <w:rsid w:val="0043603B"/>
    <w:rsid w:val="007B3DBE"/>
    <w:rsid w:val="00857FC2"/>
    <w:rsid w:val="009A3D91"/>
    <w:rsid w:val="00CE269D"/>
    <w:rsid w:val="00DD30E9"/>
    <w:rsid w:val="00DF1013"/>
    <w:rsid w:val="00E30E09"/>
    <w:rsid w:val="00ED2B62"/>
    <w:rsid w:val="00F202DD"/>
    <w:rsid w:val="00F54F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3802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3802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20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anveto</dc:creator>
  <cp:lastModifiedBy>juanveto</cp:lastModifiedBy>
  <cp:revision>5</cp:revision>
  <dcterms:created xsi:type="dcterms:W3CDTF">2014-01-27T15:16:00Z</dcterms:created>
  <dcterms:modified xsi:type="dcterms:W3CDTF">2014-01-27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